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7" d="100"/>
          <a:sy n="67" d="100"/>
        </p:scale>
        <p:origin x="-14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8" name="Rectangle 7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>
              <a:spLocks/>
            </p:cNvSpPr>
            <p:nvPr/>
          </p:nvSpPr>
          <p:spPr>
            <a:xfrm>
              <a:off x="562843" y="475488"/>
              <a:ext cx="7982712" cy="5888736"/>
            </a:xfrm>
            <a:prstGeom prst="rect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62842" y="6133646"/>
              <a:ext cx="7982712" cy="1472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62843" y="457200"/>
              <a:ext cx="7982712" cy="25786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3950"/>
            <a:ext cx="7342188" cy="1924050"/>
          </a:xfrm>
        </p:spPr>
        <p:txBody>
          <a:bodyPr anchor="b" anchorCtr="0">
            <a:noAutofit/>
          </a:bodyPr>
          <a:lstStyle>
            <a:lvl1pPr>
              <a:defRPr sz="54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429000"/>
            <a:ext cx="7342188" cy="1752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tx1">
                  <a:lumMod val="75000"/>
                  <a:lumOff val="25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3741" y="6122894"/>
            <a:ext cx="2133600" cy="259317"/>
          </a:xfrm>
        </p:spPr>
        <p:txBody>
          <a:bodyPr/>
          <a:lstStyle/>
          <a:p>
            <a:fld id="{7D290233-0DD1-4A80-BB1E-9ADC3556DBB6}" type="datetimeFigureOut">
              <a:rPr lang="en-US" smtClean="0"/>
              <a:t>10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2894"/>
            <a:ext cx="2895600" cy="25781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91000" y="6122894"/>
            <a:ext cx="762000" cy="271463"/>
          </a:xfrm>
        </p:spPr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ounded Rectangle 9"/>
          <p:cNvSpPr/>
          <p:nvPr userDrawn="1"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1"/>
          <p:cNvSpPr/>
          <p:nvPr userDrawn="1"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0"/>
          <p:cNvSpPr/>
          <p:nvPr userDrawn="1"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8"/>
          <p:cNvSpPr/>
          <p:nvPr userDrawn="1"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055FF6D4-D4D7-426A-98F7-170A3668379E}" type="datetime1">
              <a:rPr lang="en-US" smtClean="0"/>
              <a:pPr/>
              <a:t>10/21/14</a:t>
            </a:fld>
            <a:endParaRPr lang="en-US" dirty="0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6551292" y="1528629"/>
            <a:ext cx="246598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6451719" y="1162062"/>
            <a:ext cx="2133600" cy="421038"/>
          </a:xfrm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82880" y="173699"/>
                <a:ext cx="8778240" cy="6510602"/>
                <a:chOff x="182880" y="173699"/>
                <a:chExt cx="8778240" cy="6510602"/>
              </a:xfrm>
            </p:grpSpPr>
            <p:sp>
              <p:nvSpPr>
                <p:cNvPr id="29" name="Rectangle 28"/>
                <p:cNvSpPr/>
                <p:nvPr/>
              </p:nvSpPr>
              <p:spPr>
                <a:xfrm>
                  <a:off x="182880" y="173699"/>
                  <a:ext cx="8778240" cy="651060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>
                  <a:noFill/>
                </a:ln>
                <a:effectLst>
                  <a:outerShdw blurRad="63500" sx="101000" sy="101000" algn="ct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Front" fov="4800000"/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0" name="Group 10"/>
                <p:cNvGrpSpPr/>
                <p:nvPr/>
              </p:nvGrpSpPr>
              <p:grpSpPr>
                <a:xfrm>
                  <a:off x="256032" y="237744"/>
                  <a:ext cx="8622792" cy="6364224"/>
                  <a:chOff x="247157" y="247430"/>
                  <a:chExt cx="8622792" cy="6364224"/>
                </a:xfrm>
              </p:grpSpPr>
              <p:sp>
                <p:nvSpPr>
                  <p:cNvPr id="31" name="Rectangle 30"/>
                  <p:cNvSpPr>
                    <a:spLocks/>
                  </p:cNvSpPr>
                  <p:nvPr/>
                </p:nvSpPr>
                <p:spPr>
                  <a:xfrm>
                    <a:off x="247157" y="247430"/>
                    <a:ext cx="8622792" cy="636422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/>
                  </a:p>
                </p:txBody>
              </p:sp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247157" y="6389024"/>
                    <a:ext cx="8622792" cy="15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</p:grpSp>
          </p:grpSp>
          <p:sp>
            <p:nvSpPr>
              <p:cNvPr id="28" name="Rectangle 27"/>
              <p:cNvSpPr/>
              <p:nvPr/>
            </p:nvSpPr>
            <p:spPr>
              <a:xfrm rot="5400000">
                <a:off x="801086" y="3274090"/>
                <a:ext cx="6135624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  <p:sp>
          <p:nvSpPr>
            <p:cNvPr id="25" name="Rectangle 24"/>
            <p:cNvSpPr/>
            <p:nvPr/>
          </p:nvSpPr>
          <p:spPr>
            <a:xfrm rot="10800000">
              <a:off x="258763" y="1594462"/>
              <a:ext cx="357530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694329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672323"/>
            <a:ext cx="3008313" cy="340304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10/2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352892" y="310123"/>
            <a:ext cx="3398837" cy="1204912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0" name="Rectangle 19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7" name="Rectangle 16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691640"/>
            <a:ext cx="3008376" cy="914400"/>
          </a:xfrm>
        </p:spPr>
        <p:txBody>
          <a:bodyPr anchor="b">
            <a:no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38559" y="612775"/>
            <a:ext cx="4114800" cy="546811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2" y="2670048"/>
            <a:ext cx="3008376" cy="3401568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273CF-8910-423E-9890-FC81E25E5084}" type="datetime1">
              <a:rPr lang="en-US" smtClean="0"/>
              <a:pPr/>
              <a:t>10/2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Rounded Rectangle 14"/>
          <p:cNvSpPr/>
          <p:nvPr userDrawn="1"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15"/>
          <p:cNvSpPr/>
          <p:nvPr userDrawn="1"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16"/>
          <p:cNvSpPr/>
          <p:nvPr userDrawn="1"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17"/>
          <p:cNvSpPr/>
          <p:nvPr userDrawn="1"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7" name="Group 16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2" name="Rectangle 21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0" name="Rectangle 19"/>
            <p:cNvSpPr/>
            <p:nvPr/>
          </p:nvSpPr>
          <p:spPr>
            <a:xfrm>
              <a:off x="256032" y="4203192"/>
              <a:ext cx="8622792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1" y="4287819"/>
            <a:ext cx="8021977" cy="916193"/>
          </a:xfrm>
        </p:spPr>
        <p:txBody>
          <a:bodyPr anchor="b">
            <a:no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6347" y="331694"/>
            <a:ext cx="8421624" cy="3783106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1" y="5271247"/>
            <a:ext cx="8021977" cy="1013011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10/2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4" name="Rectangle 13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6" name="Rectangle 15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9071-CFF5-4E3B-B0AB-39782972E256}" type="datetime1">
              <a:rPr lang="en-US" smtClean="0"/>
              <a:pPr/>
              <a:t>10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Rounded Rectangle 11"/>
          <p:cNvSpPr/>
          <p:nvPr userDrawn="1"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2"/>
          <p:cNvSpPr/>
          <p:nvPr userDrawn="1"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13"/>
          <p:cNvSpPr/>
          <p:nvPr userDrawn="1"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14"/>
          <p:cNvSpPr/>
          <p:nvPr userDrawn="1"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4" name="Group 13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7" name="Rectangle 16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8" name="Rectangle 17"/>
            <p:cNvSpPr/>
            <p:nvPr/>
          </p:nvSpPr>
          <p:spPr>
            <a:xfrm rot="5400000">
              <a:off x="4242277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399" y="609600"/>
            <a:ext cx="1416423" cy="5516563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2" y="609600"/>
            <a:ext cx="6279777" cy="5516563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8BD1F-DE98-4C29-8281-9EC9927620DF}" type="datetime1">
              <a:rPr lang="en-US" smtClean="0"/>
              <a:pPr/>
              <a:t>10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Rounded Rectangle 11"/>
          <p:cNvSpPr/>
          <p:nvPr userDrawn="1"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12"/>
          <p:cNvSpPr/>
          <p:nvPr userDrawn="1"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13"/>
          <p:cNvSpPr/>
          <p:nvPr userDrawn="1"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14"/>
          <p:cNvSpPr/>
          <p:nvPr userDrawn="1"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 userDrawn="1"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 userDrawn="1"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 userDrawn="1"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 userDrawn="1"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055FF6D4-D4D7-426A-98F7-170A3668379E}" type="datetime1">
              <a:rPr lang="en-US" smtClean="0"/>
              <a:pPr/>
              <a:t>10/2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>
          <a:xfrm rot="-900000">
            <a:off x="6551292" y="1528629"/>
            <a:ext cx="246598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 userDrawn="1">
            <p:ph type="sldNum" sz="quarter" idx="12"/>
          </p:nvPr>
        </p:nvSpPr>
        <p:spPr>
          <a:xfrm rot="-900000">
            <a:off x="6451719" y="1162062"/>
            <a:ext cx="2133600" cy="421038"/>
          </a:xfrm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9" name="Rectangle 18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CD6D-7520-4B34-A5A3-E8385FA3AFC6}" type="datetime1">
              <a:rPr lang="en-US" smtClean="0"/>
              <a:pPr/>
              <a:t>10/2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Rounded Rectangle 8"/>
          <p:cNvSpPr/>
          <p:nvPr userDrawn="1"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2"/>
          <p:cNvSpPr/>
          <p:nvPr userDrawn="1"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3"/>
          <p:cNvSpPr/>
          <p:nvPr userDrawn="1"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4"/>
          <p:cNvSpPr/>
          <p:nvPr userDrawn="1"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12" name="Rectangle 11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11"/>
            <p:cNvGrpSpPr/>
            <p:nvPr/>
          </p:nvGrpSpPr>
          <p:grpSpPr>
            <a:xfrm>
              <a:off x="562842" y="475488"/>
              <a:ext cx="7982713" cy="5888736"/>
              <a:chOff x="562842" y="475488"/>
              <a:chExt cx="7982713" cy="5888736"/>
            </a:xfrm>
          </p:grpSpPr>
          <p:sp>
            <p:nvSpPr>
              <p:cNvPr id="8" name="Rectangle 7"/>
              <p:cNvSpPr>
                <a:spLocks/>
              </p:cNvSpPr>
              <p:nvPr/>
            </p:nvSpPr>
            <p:spPr>
              <a:xfrm>
                <a:off x="562843" y="475488"/>
                <a:ext cx="7982712" cy="5888736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562842" y="6133646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62842" y="3427528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113" y="3442447"/>
            <a:ext cx="7345362" cy="1532965"/>
          </a:xfrm>
        </p:spPr>
        <p:txBody>
          <a:bodyPr anchor="b" anchorCtr="0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0113" y="5029200"/>
            <a:ext cx="7345362" cy="990600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9259" y="6122894"/>
            <a:ext cx="2133600" cy="259317"/>
          </a:xfrm>
        </p:spPr>
        <p:txBody>
          <a:bodyPr/>
          <a:lstStyle/>
          <a:p>
            <a:fld id="{4EC5816F-D43D-40D1-9B38-E1A2C18F0972}" type="datetime1">
              <a:rPr lang="en-US" smtClean="0"/>
              <a:pPr/>
              <a:t>10/2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4401"/>
            <a:ext cx="2895600" cy="25781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636493" y="533400"/>
            <a:ext cx="7836408" cy="2828925"/>
          </a:xfrm>
        </p:spPr>
        <p:txBody>
          <a:bodyPr>
            <a:normAutofit/>
          </a:bodyPr>
          <a:lstStyle>
            <a:lvl1pPr>
              <a:buNone/>
              <a:defRPr sz="2000"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2" name="Rectangle 11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7" name="Rectangle 26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1371600"/>
            <a:ext cx="7345362" cy="1676400"/>
          </a:xfrm>
        </p:spPr>
        <p:txBody>
          <a:bodyPr anchor="b" anchorCtr="0">
            <a:noAutofit/>
          </a:bodyPr>
          <a:lstStyle>
            <a:lvl1pPr algn="ctr">
              <a:defRPr sz="5400" b="0" i="0" cap="none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3" y="3134566"/>
            <a:ext cx="7345362" cy="1500187"/>
          </a:xfrm>
        </p:spPr>
        <p:txBody>
          <a:bodyPr anchor="t" anchorCtr="0"/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95D47-465E-4A05-802B-049480555B6D}" type="datetime1">
              <a:rPr lang="en-US" smtClean="0"/>
              <a:pPr/>
              <a:t>10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Rounded Rectangle 16"/>
          <p:cNvSpPr/>
          <p:nvPr userDrawn="1"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7"/>
          <p:cNvSpPr/>
          <p:nvPr userDrawn="1"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8"/>
          <p:cNvSpPr/>
          <p:nvPr userDrawn="1"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ounded Rectangle 19"/>
          <p:cNvSpPr/>
          <p:nvPr userDrawn="1"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21" name="Rectangle 2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3" name="Rectangle 2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1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91DB0-D703-40B5-AE3D-532AFE0356D1}" type="datetime1">
              <a:rPr lang="en-US" smtClean="0"/>
              <a:pPr/>
              <a:t>10/2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Rounded Rectangle 16"/>
          <p:cNvSpPr/>
          <p:nvPr userDrawn="1"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7"/>
          <p:cNvSpPr/>
          <p:nvPr userDrawn="1"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8"/>
          <p:cNvSpPr/>
          <p:nvPr userDrawn="1"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9"/>
          <p:cNvSpPr/>
          <p:nvPr userDrawn="1"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9" name="Rectangle 2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2" name="Rectangle 31"/>
                <p:cNvSpPr/>
                <p:nvPr/>
              </p:nvSpPr>
              <p:spPr>
                <a:xfrm>
                  <a:off x="247157" y="1612392"/>
                  <a:ext cx="8622792" cy="64008"/>
                </a:xfrm>
                <a:prstGeom prst="rect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31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</p:grpSp>
        </p:grpSp>
        <p:cxnSp>
          <p:nvCxnSpPr>
            <p:cNvPr id="23" name="Straight Connector 22"/>
            <p:cNvCxnSpPr/>
            <p:nvPr/>
          </p:nvCxnSpPr>
          <p:spPr>
            <a:xfrm rot="16200000" flipH="1">
              <a:off x="2217480" y="4026438"/>
              <a:ext cx="4711326" cy="2286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01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301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45539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45539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8C029-2200-4EB8-BDE8-5EE0E23571A6}" type="datetime1">
              <a:rPr lang="en-US" smtClean="0"/>
              <a:pPr/>
              <a:t>10/21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8" name="Rounded Rectangle 52"/>
          <p:cNvSpPr/>
          <p:nvPr userDrawn="1"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53"/>
          <p:cNvSpPr/>
          <p:nvPr userDrawn="1"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54"/>
          <p:cNvSpPr/>
          <p:nvPr userDrawn="1"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55"/>
          <p:cNvSpPr/>
          <p:nvPr userDrawn="1"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5" name="Rectangle 14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45A1C-C0DD-4ED6-B23E-A9D2DD110058}" type="datetime1">
              <a:rPr lang="en-US" smtClean="0"/>
              <a:pPr/>
              <a:t>10/2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8" name="Rounded Rectangle 20"/>
          <p:cNvSpPr/>
          <p:nvPr userDrawn="1"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21"/>
          <p:cNvSpPr/>
          <p:nvPr userDrawn="1"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22"/>
          <p:cNvSpPr/>
          <p:nvPr userDrawn="1"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3"/>
          <p:cNvSpPr/>
          <p:nvPr userDrawn="1"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1" name="Rectangle 1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3" name="Rectangle 1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C1B50-C580-4CB7-BA07-14C66C34B76D}" type="datetime1">
              <a:rPr lang="en-US" smtClean="0"/>
              <a:pPr/>
              <a:t>10/21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Rounded Rectangle 11"/>
          <p:cNvSpPr/>
          <p:nvPr userDrawn="1"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2"/>
          <p:cNvSpPr/>
          <p:nvPr userDrawn="1"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3"/>
          <p:cNvSpPr/>
          <p:nvPr userDrawn="1"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ounded Rectangle 14"/>
          <p:cNvSpPr/>
          <p:nvPr userDrawn="1"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9" name="Rectangle 1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33" name="Rectangle 32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169892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147888"/>
            <a:ext cx="3008313" cy="3262313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0/2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ounded Rectangle 12"/>
          <p:cNvSpPr/>
          <p:nvPr userDrawn="1"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13"/>
          <p:cNvSpPr/>
          <p:nvPr userDrawn="1"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14"/>
          <p:cNvSpPr/>
          <p:nvPr userDrawn="1"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15"/>
          <p:cNvSpPr/>
          <p:nvPr userDrawn="1"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6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7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D4F1D29-8BEE-49F3-AF49-7A09F617BF67}" type="datetime1">
              <a:rPr lang="en-US" smtClean="0"/>
              <a:pPr/>
              <a:t>10/21/14</a:t>
            </a:fld>
            <a:endParaRPr lang="en-US"/>
          </a:p>
        </p:txBody>
      </p:sp>
      <p:sp>
        <p:nvSpPr>
          <p:cNvPr id="28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 dirty="0"/>
          </a:p>
        </p:txBody>
      </p:sp>
      <p:sp>
        <p:nvSpPr>
          <p:cNvPr id="29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1339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2" y="2133601"/>
            <a:ext cx="7345363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3840" y="6371591"/>
            <a:ext cx="2133600" cy="259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</a:defRPr>
            </a:lvl1pPr>
          </a:lstStyle>
          <a:p>
            <a:fld id="{4EC5816F-D43D-40D1-9B38-E1A2C18F0972}" type="datetime1">
              <a:rPr lang="en-US" smtClean="0"/>
              <a:pPr/>
              <a:t>10/2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58840" y="6371591"/>
            <a:ext cx="2895600" cy="2578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91000" y="6356350"/>
            <a:ext cx="762000" cy="2714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800" kern="120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794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080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366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652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85900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712913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947863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174875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ying and Dividing Integ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3403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7422" y="1901763"/>
            <a:ext cx="777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a cave explorer descends 4ft/min for 3 min.  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412145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7191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3504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38334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32152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987198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419050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58341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41685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096731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528583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267874" y="2478607"/>
            <a:ext cx="297656" cy="346112"/>
          </a:xfrm>
          <a:prstGeom prst="rect">
            <a:avLst/>
          </a:prstGeom>
          <a:solidFill>
            <a:srgbClr val="FEA02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56064"/>
              </p:ext>
            </p:extLst>
          </p:nvPr>
        </p:nvGraphicFramePr>
        <p:xfrm>
          <a:off x="2139413" y="3470325"/>
          <a:ext cx="3749149" cy="92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74700" imgH="190500" progId="Equation.DSMT4">
                  <p:embed/>
                </p:oleObj>
              </mc:Choice>
              <mc:Fallback>
                <p:oleObj name="Equation" r:id="rId3" imgW="774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9413" y="3470325"/>
                        <a:ext cx="3749149" cy="92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67422" y="4413748"/>
            <a:ext cx="2129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an I also say?</a:t>
            </a:r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22236"/>
              </p:ext>
            </p:extLst>
          </p:nvPr>
        </p:nvGraphicFramePr>
        <p:xfrm>
          <a:off x="2422643" y="5077872"/>
          <a:ext cx="3564840" cy="8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774700" imgH="190500" progId="Equation.DSMT4">
                  <p:embed/>
                </p:oleObj>
              </mc:Choice>
              <mc:Fallback>
                <p:oleObj name="Equation" r:id="rId5" imgW="774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643" y="5077872"/>
                        <a:ext cx="3564840" cy="8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24234" y="5459859"/>
            <a:ext cx="11498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/>
              <a:t>Why?</a:t>
            </a:r>
            <a:endParaRPr lang="en-US" sz="3000" b="1" dirty="0"/>
          </a:p>
        </p:txBody>
      </p:sp>
    </p:spTree>
    <p:extLst>
      <p:ext uri="{BB962C8B-B14F-4D97-AF65-F5344CB8AC3E}">
        <p14:creationId xmlns:p14="http://schemas.microsoft.com/office/powerpoint/2010/main" val="2985049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8463" y="263116"/>
            <a:ext cx="7345362" cy="133985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67144" y="1971616"/>
            <a:ext cx="133262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/>
              <a:t>a. -6(4)</a:t>
            </a:r>
            <a:endParaRPr lang="en-US" sz="3000" dirty="0"/>
          </a:p>
        </p:txBody>
      </p:sp>
      <p:sp>
        <p:nvSpPr>
          <p:cNvPr id="4" name="TextBox 3"/>
          <p:cNvSpPr txBox="1"/>
          <p:nvPr/>
        </p:nvSpPr>
        <p:spPr>
          <a:xfrm>
            <a:off x="5383563" y="1990573"/>
            <a:ext cx="141359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/>
              <a:t>b.  4(-5)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3408691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1806" y="1738788"/>
            <a:ext cx="68788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 smtClean="0"/>
              <a:t>Positive times a positive equals a positive</a:t>
            </a:r>
          </a:p>
          <a:p>
            <a:endParaRPr lang="en-US" sz="2800" dirty="0" smtClean="0"/>
          </a:p>
          <a:p>
            <a:r>
              <a:rPr lang="en-US" sz="2800" dirty="0"/>
              <a:t>	</a:t>
            </a:r>
            <a:r>
              <a:rPr lang="en-US" sz="2800" dirty="0" smtClean="0"/>
              <a:t>+ * + = +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681806" y="3336581"/>
            <a:ext cx="70119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2) Negative times a positive equals a negative</a:t>
            </a:r>
          </a:p>
          <a:p>
            <a:endParaRPr lang="en-US" sz="2800" dirty="0"/>
          </a:p>
          <a:p>
            <a:r>
              <a:rPr lang="en-US" sz="2800" dirty="0" smtClean="0"/>
              <a:t>	(-) * + = (-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81806" y="4944197"/>
            <a:ext cx="70119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3) Negative times a negative equals a positive</a:t>
            </a:r>
          </a:p>
          <a:p>
            <a:endParaRPr lang="en-US" sz="2800" dirty="0"/>
          </a:p>
          <a:p>
            <a:r>
              <a:rPr lang="en-US" sz="2800" dirty="0" smtClean="0"/>
              <a:t>	(-) * (-) = +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78575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Capital">
  <a:themeElements>
    <a:clrScheme name="Capital">
      <a:dk1>
        <a:srgbClr val="000000"/>
      </a:dk1>
      <a:lt1>
        <a:srgbClr val="FFFFFF"/>
      </a:lt1>
      <a:dk2>
        <a:srgbClr val="6F6D5D"/>
      </a:dk2>
      <a:lt2>
        <a:srgbClr val="7C8F97"/>
      </a:lt2>
      <a:accent1>
        <a:srgbClr val="4B5A60"/>
      </a:accent1>
      <a:accent2>
        <a:srgbClr val="9C5238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Capital">
      <a:majorFont>
        <a:latin typeface="Calisto MT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Calisto MT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Capita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atMod val="150000"/>
                <a:lumMod val="50000"/>
              </a:schemeClr>
              <a:schemeClr val="phClr">
                <a:satMod val="300000"/>
                <a:lumMod val="125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atMod val="135000"/>
                <a:lumMod val="80000"/>
              </a:schemeClr>
              <a:schemeClr val="phClr">
                <a:satMod val="250000"/>
                <a:lumMod val="15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44450" cap="flat" cmpd="sng" algn="ctr">
          <a:solidFill>
            <a:schemeClr val="phClr">
              <a:shade val="85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sx="101000" sy="101000" algn="ctr" rotWithShape="0">
              <a:srgbClr val="000000">
                <a:alpha val="40000"/>
              </a:srgbClr>
            </a:outerShdw>
          </a:effectLst>
          <a:scene3d>
            <a:camera prst="perspectiveFront" fov="3000000"/>
            <a:lightRig rig="threePt" dir="tl"/>
          </a:scene3d>
          <a:sp3d>
            <a:bevelT w="0" h="0"/>
          </a:sp3d>
        </a:effectStyle>
        <a:effectStyle>
          <a:effectLst>
            <a:innerShdw blurRad="190500">
              <a:srgbClr val="000000">
                <a:alpha val="50000"/>
              </a:srgbClr>
            </a:innerShdw>
          </a:effectLst>
          <a:scene3d>
            <a:camera prst="perspectiveFront" fov="4800000"/>
            <a:lightRig rig="twoPt" dir="t">
              <a:rot lat="0" lon="0" rev="4800000"/>
            </a:lightRig>
          </a:scene3d>
          <a:sp3d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3">
            <a:duotone>
              <a:schemeClr val="phClr">
                <a:satMod val="150000"/>
                <a:lumMod val="50000"/>
              </a:schemeClr>
              <a:schemeClr val="phClr">
                <a:satMod val="40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pital.thmx</Template>
  <TotalTime>17</TotalTime>
  <Words>66</Words>
  <Application>Microsoft Macintosh PowerPoint</Application>
  <PresentationFormat>On-screen Show (4:3)</PresentationFormat>
  <Paragraphs>18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Capital</vt:lpstr>
      <vt:lpstr>MathType 6.0 Equation</vt:lpstr>
      <vt:lpstr>Multiplying and Dividing Integers</vt:lpstr>
      <vt:lpstr>Explore</vt:lpstr>
      <vt:lpstr>You try</vt:lpstr>
      <vt:lpstr>Rul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ying and Dividing Integers</dc:title>
  <dc:creator>ks</dc:creator>
  <cp:lastModifiedBy>ks</cp:lastModifiedBy>
  <cp:revision>2</cp:revision>
  <dcterms:created xsi:type="dcterms:W3CDTF">2014-10-21T22:04:24Z</dcterms:created>
  <dcterms:modified xsi:type="dcterms:W3CDTF">2014-10-21T22:21:50Z</dcterms:modified>
</cp:coreProperties>
</file>